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8" y="3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1572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1358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9797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30885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5480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0729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5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10783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05599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5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9953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54451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73856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08B7A3-68A4-47E4-B85F-A2057AFDA4BD}" type="datetimeFigureOut">
              <a:rPr lang="ko-KR" altLang="en-US" smtClean="0"/>
              <a:t>2018-06-1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53159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직사각형 18"/>
          <p:cNvSpPr/>
          <p:nvPr/>
        </p:nvSpPr>
        <p:spPr>
          <a:xfrm>
            <a:off x="4021611" y="4097821"/>
            <a:ext cx="3134967" cy="32136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750" baseline="-25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직선 화살표 연결선 8"/>
          <p:cNvCxnSpPr/>
          <p:nvPr/>
        </p:nvCxnSpPr>
        <p:spPr>
          <a:xfrm>
            <a:off x="4021611" y="2599571"/>
            <a:ext cx="117663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>
            <a:off x="4021611" y="3488219"/>
            <a:ext cx="586464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41344" y="2320043"/>
            <a:ext cx="333746" cy="276999"/>
          </a:xfrm>
          <a:prstGeom prst="rect">
            <a:avLst/>
          </a:prstGeom>
          <a:noFill/>
          <a:ln w="15875">
            <a:noFill/>
          </a:ln>
        </p:spPr>
        <p:txBody>
          <a:bodyPr wrap="none" rtlCol="0" anchor="ctr" anchorCtr="0">
            <a:spAutoFit/>
          </a:bodyPr>
          <a:lstStyle/>
          <a:p>
            <a:pPr algn="ctr"/>
            <a:r>
              <a:rPr lang="en-US" altLang="ko-KR" sz="1200" i="1" dirty="0" smtClean="0"/>
              <a:t>d</a:t>
            </a:r>
            <a:r>
              <a:rPr lang="en-US" altLang="ko-KR" sz="1200" baseline="-25000" dirty="0" smtClean="0"/>
              <a:t>1</a:t>
            </a:r>
            <a:endParaRPr lang="ko-KR" altLang="en-US" sz="1200" baseline="-25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147970" y="3222930"/>
            <a:ext cx="333746" cy="276999"/>
          </a:xfrm>
          <a:prstGeom prst="rect">
            <a:avLst/>
          </a:prstGeom>
          <a:noFill/>
          <a:ln w="15875">
            <a:noFill/>
          </a:ln>
        </p:spPr>
        <p:txBody>
          <a:bodyPr wrap="none" rtlCol="0" anchor="ctr" anchorCtr="0">
            <a:spAutoFit/>
          </a:bodyPr>
          <a:lstStyle/>
          <a:p>
            <a:pPr algn="ctr"/>
            <a:r>
              <a:rPr lang="en-US" altLang="ko-KR" sz="1200" i="1" dirty="0" smtClean="0"/>
              <a:t>d</a:t>
            </a:r>
            <a:r>
              <a:rPr lang="en-US" altLang="ko-KR" sz="1200" baseline="-25000" dirty="0" smtClean="0"/>
              <a:t>2</a:t>
            </a:r>
            <a:endParaRPr lang="ko-KR" altLang="en-US" sz="1200" baseline="-25000" dirty="0" smtClean="0"/>
          </a:p>
        </p:txBody>
      </p:sp>
      <p:cxnSp>
        <p:nvCxnSpPr>
          <p:cNvPr id="42" name="직선 연결선 41"/>
          <p:cNvCxnSpPr/>
          <p:nvPr/>
        </p:nvCxnSpPr>
        <p:spPr>
          <a:xfrm flipV="1">
            <a:off x="6765044" y="1157438"/>
            <a:ext cx="0" cy="17156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/>
          <p:cNvCxnSpPr/>
          <p:nvPr/>
        </p:nvCxnSpPr>
        <p:spPr>
          <a:xfrm flipH="1">
            <a:off x="6760793" y="1346562"/>
            <a:ext cx="744113" cy="882531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원호 43"/>
          <p:cNvSpPr/>
          <p:nvPr/>
        </p:nvSpPr>
        <p:spPr>
          <a:xfrm>
            <a:off x="6488745" y="1822686"/>
            <a:ext cx="552597" cy="394202"/>
          </a:xfrm>
          <a:prstGeom prst="arc">
            <a:avLst>
              <a:gd name="adj1" fmla="val 16200000"/>
              <a:gd name="adj2" fmla="val 2050642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68131"/>
              </p:ext>
            </p:extLst>
          </p:nvPr>
        </p:nvGraphicFramePr>
        <p:xfrm>
          <a:off x="6848859" y="1549326"/>
          <a:ext cx="210524" cy="28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162" name="개체 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8859" y="1549326"/>
                        <a:ext cx="210524" cy="28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자유형 80"/>
          <p:cNvSpPr/>
          <p:nvPr/>
        </p:nvSpPr>
        <p:spPr>
          <a:xfrm>
            <a:off x="7028541" y="4102424"/>
            <a:ext cx="128038" cy="1224534"/>
          </a:xfrm>
          <a:custGeom>
            <a:avLst/>
            <a:gdLst>
              <a:gd name="connsiteX0" fmla="*/ 8327 w 128038"/>
              <a:gd name="connsiteY0" fmla="*/ 0 h 1224534"/>
              <a:gd name="connsiteX1" fmla="*/ 128038 w 128038"/>
              <a:gd name="connsiteY1" fmla="*/ 0 h 1224534"/>
              <a:gd name="connsiteX2" fmla="*/ 128038 w 128038"/>
              <a:gd name="connsiteY2" fmla="*/ 1222699 h 1224534"/>
              <a:gd name="connsiteX3" fmla="*/ 107069 w 128038"/>
              <a:gd name="connsiteY3" fmla="*/ 1224534 h 1224534"/>
              <a:gd name="connsiteX4" fmla="*/ 0 w 128038"/>
              <a:gd name="connsiteY4" fmla="*/ 729 h 1224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038" h="1224534">
                <a:moveTo>
                  <a:pt x="8327" y="0"/>
                </a:moveTo>
                <a:lnTo>
                  <a:pt x="128038" y="0"/>
                </a:lnTo>
                <a:lnTo>
                  <a:pt x="128038" y="1222699"/>
                </a:lnTo>
                <a:lnTo>
                  <a:pt x="107069" y="1224534"/>
                </a:lnTo>
                <a:lnTo>
                  <a:pt x="0" y="729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직사각형 39"/>
          <p:cNvSpPr/>
          <p:nvPr/>
        </p:nvSpPr>
        <p:spPr>
          <a:xfrm>
            <a:off x="4608075" y="2881289"/>
            <a:ext cx="1563563" cy="1219096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ko-KR" altLang="en-US" sz="900" b="1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직사각형 40"/>
          <p:cNvSpPr/>
          <p:nvPr/>
        </p:nvSpPr>
        <p:spPr>
          <a:xfrm>
            <a:off x="4609006" y="3902011"/>
            <a:ext cx="131122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직사각형 19"/>
          <p:cNvSpPr/>
          <p:nvPr/>
        </p:nvSpPr>
        <p:spPr>
          <a:xfrm rot="21320801">
            <a:off x="5496346" y="4100386"/>
            <a:ext cx="163282" cy="1225444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ko-KR" sz="7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6172205" y="2878252"/>
            <a:ext cx="1563563" cy="121909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ko-KR" altLang="en-US" sz="900" b="1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7608375" y="3898975"/>
            <a:ext cx="131122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직사각형 22"/>
          <p:cNvSpPr/>
          <p:nvPr/>
        </p:nvSpPr>
        <p:spPr>
          <a:xfrm>
            <a:off x="6073832" y="3905049"/>
            <a:ext cx="192871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자유형 49"/>
          <p:cNvSpPr/>
          <p:nvPr/>
        </p:nvSpPr>
        <p:spPr>
          <a:xfrm>
            <a:off x="5199053" y="2318501"/>
            <a:ext cx="1566174" cy="278810"/>
          </a:xfrm>
          <a:custGeom>
            <a:avLst/>
            <a:gdLst>
              <a:gd name="connsiteX0" fmla="*/ 783087 w 1566174"/>
              <a:gd name="connsiteY0" fmla="*/ 0 h 278810"/>
              <a:gd name="connsiteX1" fmla="*/ 1566174 w 1566174"/>
              <a:gd name="connsiteY1" fmla="*/ 269887 h 278810"/>
              <a:gd name="connsiteX2" fmla="*/ 1564103 w 1566174"/>
              <a:gd name="connsiteY2" fmla="*/ 276967 h 278810"/>
              <a:gd name="connsiteX3" fmla="*/ 2610 w 1566174"/>
              <a:gd name="connsiteY3" fmla="*/ 276967 h 278810"/>
              <a:gd name="connsiteX4" fmla="*/ 2610 w 1566174"/>
              <a:gd name="connsiteY4" fmla="*/ 278810 h 278810"/>
              <a:gd name="connsiteX5" fmla="*/ 0 w 1566174"/>
              <a:gd name="connsiteY5" fmla="*/ 269887 h 278810"/>
              <a:gd name="connsiteX6" fmla="*/ 783087 w 1566174"/>
              <a:gd name="connsiteY6" fmla="*/ 0 h 278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66174" h="278810">
                <a:moveTo>
                  <a:pt x="783087" y="0"/>
                </a:moveTo>
                <a:cubicBezTo>
                  <a:pt x="1215574" y="0"/>
                  <a:pt x="1566174" y="120833"/>
                  <a:pt x="1566174" y="269887"/>
                </a:cubicBezTo>
                <a:lnTo>
                  <a:pt x="1564103" y="276967"/>
                </a:lnTo>
                <a:lnTo>
                  <a:pt x="2610" y="276967"/>
                </a:lnTo>
                <a:lnTo>
                  <a:pt x="2610" y="278810"/>
                </a:lnTo>
                <a:lnTo>
                  <a:pt x="0" y="269887"/>
                </a:lnTo>
                <a:cubicBezTo>
                  <a:pt x="0" y="120833"/>
                  <a:pt x="350600" y="0"/>
                  <a:pt x="783087" y="0"/>
                </a:cubicBezTo>
                <a:close/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직사각형 31"/>
          <p:cNvSpPr/>
          <p:nvPr/>
        </p:nvSpPr>
        <p:spPr>
          <a:xfrm>
            <a:off x="6768829" y="2595468"/>
            <a:ext cx="1563566" cy="285564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직선 연결선 27"/>
          <p:cNvCxnSpPr/>
          <p:nvPr/>
        </p:nvCxnSpPr>
        <p:spPr>
          <a:xfrm flipV="1">
            <a:off x="4021611" y="2207131"/>
            <a:ext cx="0" cy="37804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연결선 28"/>
          <p:cNvCxnSpPr/>
          <p:nvPr/>
        </p:nvCxnSpPr>
        <p:spPr>
          <a:xfrm>
            <a:off x="5207351" y="2225111"/>
            <a:ext cx="3059939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/>
        </p:nvCxnSpPr>
        <p:spPr>
          <a:xfrm flipV="1">
            <a:off x="7155765" y="4258505"/>
            <a:ext cx="813" cy="16446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32261" y="301799"/>
            <a:ext cx="4034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Shift 0.9 µm CMOS Image Sensor</a:t>
            </a:r>
            <a:endParaRPr lang="ko-KR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직사각형 50"/>
          <p:cNvSpPr/>
          <p:nvPr/>
        </p:nvSpPr>
        <p:spPr>
          <a:xfrm>
            <a:off x="5198096" y="2595468"/>
            <a:ext cx="1563566" cy="285564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자유형 51"/>
          <p:cNvSpPr/>
          <p:nvPr/>
        </p:nvSpPr>
        <p:spPr>
          <a:xfrm>
            <a:off x="6769823" y="2318501"/>
            <a:ext cx="1566174" cy="278810"/>
          </a:xfrm>
          <a:custGeom>
            <a:avLst/>
            <a:gdLst>
              <a:gd name="connsiteX0" fmla="*/ 783087 w 1566174"/>
              <a:gd name="connsiteY0" fmla="*/ 0 h 278810"/>
              <a:gd name="connsiteX1" fmla="*/ 1566174 w 1566174"/>
              <a:gd name="connsiteY1" fmla="*/ 269887 h 278810"/>
              <a:gd name="connsiteX2" fmla="*/ 1564103 w 1566174"/>
              <a:gd name="connsiteY2" fmla="*/ 276967 h 278810"/>
              <a:gd name="connsiteX3" fmla="*/ 2610 w 1566174"/>
              <a:gd name="connsiteY3" fmla="*/ 276967 h 278810"/>
              <a:gd name="connsiteX4" fmla="*/ 2610 w 1566174"/>
              <a:gd name="connsiteY4" fmla="*/ 278810 h 278810"/>
              <a:gd name="connsiteX5" fmla="*/ 0 w 1566174"/>
              <a:gd name="connsiteY5" fmla="*/ 269887 h 278810"/>
              <a:gd name="connsiteX6" fmla="*/ 783087 w 1566174"/>
              <a:gd name="connsiteY6" fmla="*/ 0 h 278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66174" h="278810">
                <a:moveTo>
                  <a:pt x="783087" y="0"/>
                </a:moveTo>
                <a:cubicBezTo>
                  <a:pt x="1215574" y="0"/>
                  <a:pt x="1566174" y="120833"/>
                  <a:pt x="1566174" y="269887"/>
                </a:cubicBezTo>
                <a:lnTo>
                  <a:pt x="1564103" y="276967"/>
                </a:lnTo>
                <a:lnTo>
                  <a:pt x="2610" y="276967"/>
                </a:lnTo>
                <a:lnTo>
                  <a:pt x="2610" y="278810"/>
                </a:lnTo>
                <a:lnTo>
                  <a:pt x="0" y="269887"/>
                </a:lnTo>
                <a:cubicBezTo>
                  <a:pt x="0" y="120833"/>
                  <a:pt x="350600" y="0"/>
                  <a:pt x="783087" y="0"/>
                </a:cubicBezTo>
                <a:close/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>
              <a:xfrm>
                <a:off x="7172631" y="969583"/>
                <a:ext cx="251732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oblique plane sourc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1400" b="0" i="1" smtClean="0">
                        <a:latin typeface="Cambria Math" panose="02040503050406030204" pitchFamily="18" charset="0"/>
                      </a:rPr>
                      <m:t>=33</m:t>
                    </m:r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ko-KR" altLang="en-US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ko-KR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ko-KR" altLang="en-US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2631" y="969583"/>
                <a:ext cx="2517322" cy="307777"/>
              </a:xfrm>
              <a:prstGeom prst="rect">
                <a:avLst/>
              </a:prstGeom>
              <a:blipFill>
                <a:blip r:embed="rId5"/>
                <a:stretch>
                  <a:fillRect l="-726" t="-3922" r="-2906" b="-1960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직사각형 55"/>
          <p:cNvSpPr/>
          <p:nvPr/>
        </p:nvSpPr>
        <p:spPr>
          <a:xfrm>
            <a:off x="2158782" y="2497000"/>
            <a:ext cx="1590500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altLang="ko-KR" sz="14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= 450 ~ 550 nm</a:t>
            </a:r>
          </a:p>
          <a:p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   (step : 10 nm)</a:t>
            </a:r>
          </a:p>
          <a:p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altLang="ko-KR" sz="1400" baseline="-25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ko-KR" sz="14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altLang="ko-KR" sz="14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= 2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00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~ 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300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nm</a:t>
            </a:r>
          </a:p>
          <a:p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         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(step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: 1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0 nm)</a:t>
            </a:r>
          </a:p>
        </p:txBody>
      </p:sp>
      <p:sp>
        <p:nvSpPr>
          <p:cNvPr id="58" name="직사각형 57"/>
          <p:cNvSpPr/>
          <p:nvPr/>
        </p:nvSpPr>
        <p:spPr>
          <a:xfrm>
            <a:off x="8135390" y="3195301"/>
            <a:ext cx="9906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Color Filter</a:t>
            </a:r>
          </a:p>
        </p:txBody>
      </p:sp>
      <p:sp>
        <p:nvSpPr>
          <p:cNvPr id="59" name="직사각형 58"/>
          <p:cNvSpPr/>
          <p:nvPr/>
        </p:nvSpPr>
        <p:spPr>
          <a:xfrm>
            <a:off x="8709877" y="2602090"/>
            <a:ext cx="9122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Over Coat</a:t>
            </a:r>
          </a:p>
        </p:txBody>
      </p:sp>
      <p:sp>
        <p:nvSpPr>
          <p:cNvPr id="60" name="직사각형 59"/>
          <p:cNvSpPr/>
          <p:nvPr/>
        </p:nvSpPr>
        <p:spPr>
          <a:xfrm>
            <a:off x="8709877" y="2225111"/>
            <a:ext cx="9800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Micro Lens</a:t>
            </a:r>
          </a:p>
        </p:txBody>
      </p:sp>
      <p:cxnSp>
        <p:nvCxnSpPr>
          <p:cNvPr id="62" name="직선 화살표 연결선 61"/>
          <p:cNvCxnSpPr>
            <a:stCxn id="60" idx="1"/>
          </p:cNvCxnSpPr>
          <p:nvPr/>
        </p:nvCxnSpPr>
        <p:spPr>
          <a:xfrm flipH="1">
            <a:off x="6488745" y="2379000"/>
            <a:ext cx="2221132" cy="871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직선 화살표 연결선 62"/>
          <p:cNvCxnSpPr>
            <a:stCxn id="60" idx="1"/>
          </p:cNvCxnSpPr>
          <p:nvPr/>
        </p:nvCxnSpPr>
        <p:spPr>
          <a:xfrm flipH="1">
            <a:off x="7829312" y="2379000"/>
            <a:ext cx="880565" cy="1270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직선 화살표 연결선 67"/>
          <p:cNvCxnSpPr>
            <a:stCxn id="59" idx="1"/>
          </p:cNvCxnSpPr>
          <p:nvPr/>
        </p:nvCxnSpPr>
        <p:spPr>
          <a:xfrm flipH="1" flipV="1">
            <a:off x="6488745" y="2681534"/>
            <a:ext cx="2221132" cy="74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직선 화살표 연결선 70"/>
          <p:cNvCxnSpPr>
            <a:stCxn id="59" idx="1"/>
          </p:cNvCxnSpPr>
          <p:nvPr/>
        </p:nvCxnSpPr>
        <p:spPr>
          <a:xfrm flipH="1">
            <a:off x="8045144" y="2755979"/>
            <a:ext cx="664733" cy="4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직선 화살표 연결선 78"/>
          <p:cNvCxnSpPr>
            <a:stCxn id="58" idx="1"/>
          </p:cNvCxnSpPr>
          <p:nvPr/>
        </p:nvCxnSpPr>
        <p:spPr>
          <a:xfrm flipH="1" flipV="1">
            <a:off x="5496346" y="3317060"/>
            <a:ext cx="2639044" cy="32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직선 화살표 연결선 81"/>
          <p:cNvCxnSpPr>
            <a:stCxn id="58" idx="1"/>
          </p:cNvCxnSpPr>
          <p:nvPr/>
        </p:nvCxnSpPr>
        <p:spPr>
          <a:xfrm flipH="1">
            <a:off x="7000669" y="3349190"/>
            <a:ext cx="1134721" cy="2182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직사각형 86"/>
          <p:cNvSpPr/>
          <p:nvPr/>
        </p:nvSpPr>
        <p:spPr>
          <a:xfrm>
            <a:off x="8258638" y="4104615"/>
            <a:ext cx="12747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Anti-Reflection</a:t>
            </a:r>
          </a:p>
        </p:txBody>
      </p:sp>
      <p:cxnSp>
        <p:nvCxnSpPr>
          <p:cNvPr id="88" name="직선 화살표 연결선 87"/>
          <p:cNvCxnSpPr>
            <a:stCxn id="87" idx="1"/>
          </p:cNvCxnSpPr>
          <p:nvPr/>
        </p:nvCxnSpPr>
        <p:spPr>
          <a:xfrm flipH="1">
            <a:off x="6633738" y="4258504"/>
            <a:ext cx="1624900" cy="316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직사각형 90"/>
          <p:cNvSpPr/>
          <p:nvPr/>
        </p:nvSpPr>
        <p:spPr>
          <a:xfrm>
            <a:off x="8258638" y="5085163"/>
            <a:ext cx="13004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Photo Detector</a:t>
            </a:r>
          </a:p>
        </p:txBody>
      </p:sp>
      <p:cxnSp>
        <p:nvCxnSpPr>
          <p:cNvPr id="92" name="직선 화살표 연결선 91"/>
          <p:cNvCxnSpPr>
            <a:stCxn id="91" idx="1"/>
          </p:cNvCxnSpPr>
          <p:nvPr/>
        </p:nvCxnSpPr>
        <p:spPr>
          <a:xfrm flipH="1" flipV="1">
            <a:off x="6547900" y="5045548"/>
            <a:ext cx="1710738" cy="1935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직선 화살표 연결선 94"/>
          <p:cNvCxnSpPr>
            <a:stCxn id="91" idx="1"/>
          </p:cNvCxnSpPr>
          <p:nvPr/>
        </p:nvCxnSpPr>
        <p:spPr>
          <a:xfrm flipH="1">
            <a:off x="4975888" y="5239052"/>
            <a:ext cx="3282750" cy="125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번개 1"/>
          <p:cNvSpPr/>
          <p:nvPr/>
        </p:nvSpPr>
        <p:spPr>
          <a:xfrm>
            <a:off x="4319197" y="530163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번개 46"/>
          <p:cNvSpPr/>
          <p:nvPr/>
        </p:nvSpPr>
        <p:spPr>
          <a:xfrm>
            <a:off x="4576741" y="530163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번개 47"/>
          <p:cNvSpPr/>
          <p:nvPr/>
        </p:nvSpPr>
        <p:spPr>
          <a:xfrm>
            <a:off x="4834286" y="530163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번개 48"/>
          <p:cNvSpPr/>
          <p:nvPr/>
        </p:nvSpPr>
        <p:spPr>
          <a:xfrm>
            <a:off x="6066266" y="530163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4" name="번개 53"/>
          <p:cNvSpPr/>
          <p:nvPr/>
        </p:nvSpPr>
        <p:spPr>
          <a:xfrm>
            <a:off x="6323810" y="530163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번개 54"/>
          <p:cNvSpPr/>
          <p:nvPr/>
        </p:nvSpPr>
        <p:spPr>
          <a:xfrm>
            <a:off x="6581355" y="530163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7" name="직사각형 56"/>
          <p:cNvSpPr/>
          <p:nvPr/>
        </p:nvSpPr>
        <p:spPr>
          <a:xfrm>
            <a:off x="4674567" y="5994479"/>
            <a:ext cx="19484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QE (Quantum Efficiency)</a:t>
            </a:r>
          </a:p>
        </p:txBody>
      </p:sp>
      <p:sp>
        <p:nvSpPr>
          <p:cNvPr id="61" name="번개 60"/>
          <p:cNvSpPr/>
          <p:nvPr/>
        </p:nvSpPr>
        <p:spPr>
          <a:xfrm rot="20220000">
            <a:off x="5493471" y="4470265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4" name="직사각형 63"/>
          <p:cNvSpPr/>
          <p:nvPr/>
        </p:nvSpPr>
        <p:spPr>
          <a:xfrm>
            <a:off x="5624452" y="4673791"/>
            <a:ext cx="1087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000" dirty="0" smtClean="0">
                <a:latin typeface="Calibri" panose="020F0502020204030204" pitchFamily="34" charset="0"/>
                <a:cs typeface="Calibri" panose="020F0502020204030204" pitchFamily="34" charset="0"/>
              </a:rPr>
              <a:t>X-talk (Cross talk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32262" y="803817"/>
            <a:ext cx="54569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FDTD (Finite-Difference Time Domain) Simulation</a:t>
            </a:r>
            <a:endParaRPr lang="ko-KR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" name="직선 화살표 연결선 3"/>
          <p:cNvCxnSpPr/>
          <p:nvPr/>
        </p:nvCxnSpPr>
        <p:spPr>
          <a:xfrm flipV="1">
            <a:off x="4021611" y="6385954"/>
            <a:ext cx="1564130" cy="303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4507458" y="6455725"/>
                <a:ext cx="690638" cy="276999"/>
              </a:xfrm>
              <a:prstGeom prst="rect">
                <a:avLst/>
              </a:prstGeom>
              <a:noFill/>
              <a:ln w="15875">
                <a:noFill/>
              </a:ln>
            </p:spPr>
            <p:txBody>
              <a:bodyPr wrap="none" rtlCol="0" anchor="ctr" anchorCtr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0.9 </m:t>
                      </m:r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ko-KR" altLang="en-US" sz="1200" dirty="0" smtClean="0"/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458" y="6455725"/>
                <a:ext cx="690638" cy="276999"/>
              </a:xfrm>
              <a:prstGeom prst="rect">
                <a:avLst/>
              </a:prstGeom>
              <a:blipFill>
                <a:blip r:embed="rId6"/>
                <a:stretch>
                  <a:fillRect b="-2222"/>
                </a:stretch>
              </a:blipFill>
              <a:ln w="15875"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직사각형 77"/>
          <p:cNvSpPr/>
          <p:nvPr/>
        </p:nvSpPr>
        <p:spPr>
          <a:xfrm>
            <a:off x="4015861" y="4425264"/>
            <a:ext cx="1567801" cy="148248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자유형 76"/>
          <p:cNvSpPr/>
          <p:nvPr/>
        </p:nvSpPr>
        <p:spPr>
          <a:xfrm>
            <a:off x="4021611" y="4099695"/>
            <a:ext cx="123266" cy="1231175"/>
          </a:xfrm>
          <a:custGeom>
            <a:avLst/>
            <a:gdLst>
              <a:gd name="connsiteX0" fmla="*/ 16462 w 123266"/>
              <a:gd name="connsiteY0" fmla="*/ 0 h 1231175"/>
              <a:gd name="connsiteX1" fmla="*/ 123266 w 123266"/>
              <a:gd name="connsiteY1" fmla="*/ 1220781 h 1231175"/>
              <a:gd name="connsiteX2" fmla="*/ 4461 w 123266"/>
              <a:gd name="connsiteY2" fmla="*/ 1231175 h 1231175"/>
              <a:gd name="connsiteX3" fmla="*/ 0 w 123266"/>
              <a:gd name="connsiteY3" fmla="*/ 1180183 h 1231175"/>
              <a:gd name="connsiteX4" fmla="*/ 0 w 123266"/>
              <a:gd name="connsiteY4" fmla="*/ 1440 h 1231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266" h="1231175">
                <a:moveTo>
                  <a:pt x="16462" y="0"/>
                </a:moveTo>
                <a:lnTo>
                  <a:pt x="123266" y="1220781"/>
                </a:lnTo>
                <a:lnTo>
                  <a:pt x="4461" y="1231175"/>
                </a:lnTo>
                <a:lnTo>
                  <a:pt x="0" y="1180183"/>
                </a:lnTo>
                <a:lnTo>
                  <a:pt x="0" y="144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직사각형 82"/>
          <p:cNvSpPr/>
          <p:nvPr/>
        </p:nvSpPr>
        <p:spPr>
          <a:xfrm>
            <a:off x="5588777" y="4425264"/>
            <a:ext cx="1567801" cy="148248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4" name="직선 연결선 83"/>
          <p:cNvCxnSpPr/>
          <p:nvPr/>
        </p:nvCxnSpPr>
        <p:spPr>
          <a:xfrm flipV="1">
            <a:off x="5589806" y="3939087"/>
            <a:ext cx="0" cy="17156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직선 화살표 연결선 85"/>
          <p:cNvCxnSpPr/>
          <p:nvPr/>
        </p:nvCxnSpPr>
        <p:spPr>
          <a:xfrm flipH="1" flipV="1">
            <a:off x="5584692" y="4627582"/>
            <a:ext cx="81548" cy="100813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원호 88"/>
          <p:cNvSpPr/>
          <p:nvPr/>
        </p:nvSpPr>
        <p:spPr>
          <a:xfrm rot="8765413">
            <a:off x="5493789" y="5150743"/>
            <a:ext cx="399898" cy="282003"/>
          </a:xfrm>
          <a:prstGeom prst="arc">
            <a:avLst>
              <a:gd name="adj1" fmla="val 18912242"/>
              <a:gd name="adj2" fmla="val 2050642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5548021" y="5590321"/>
                <a:ext cx="3257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021" y="5590321"/>
                <a:ext cx="325730" cy="276999"/>
              </a:xfrm>
              <a:prstGeom prst="rect">
                <a:avLst/>
              </a:prstGeom>
              <a:blipFill>
                <a:blip r:embed="rId7"/>
                <a:stretch>
                  <a:fillRect l="-11111" r="-1852" b="-222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8908848" y="301799"/>
            <a:ext cx="3132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EE 20182327 Lee Jong Geon</a:t>
            </a:r>
            <a:endParaRPr lang="ko-KR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7413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</TotalTime>
  <Words>74</Words>
  <Application>Microsoft Office PowerPoint</Application>
  <PresentationFormat>와이드스크린</PresentationFormat>
  <Paragraphs>22</Paragraphs>
  <Slides>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</vt:i4>
      </vt:variant>
    </vt:vector>
  </HeadingPairs>
  <TitlesOfParts>
    <vt:vector size="7" baseType="lpstr">
      <vt:lpstr>맑은 고딕</vt:lpstr>
      <vt:lpstr>Arial</vt:lpstr>
      <vt:lpstr>Calibri</vt:lpstr>
      <vt:lpstr>Cambria Math</vt:lpstr>
      <vt:lpstr>Office 테마</vt:lpstr>
      <vt:lpstr>Equation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Windows 사용자</dc:creator>
  <cp:lastModifiedBy>Windows 사용자</cp:lastModifiedBy>
  <cp:revision>12</cp:revision>
  <dcterms:created xsi:type="dcterms:W3CDTF">2018-06-14T10:58:52Z</dcterms:created>
  <dcterms:modified xsi:type="dcterms:W3CDTF">2018-06-15T02:53:05Z</dcterms:modified>
</cp:coreProperties>
</file>